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C7391C">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C7391C">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C7391C">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C7391C">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C7391C">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C7391C">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C7391C">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C7391C">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C7391C">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C7391C">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C7391C">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C7391C">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C7391C">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C7391C">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C7391C">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C7391C">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C7391C">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C7391C">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C7391C">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C7391C">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C7391C">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C7391C">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C7391C">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C7391C">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C7391C">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C7391C">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C7391C">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C7391C">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C7391C">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C7391C">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C7391C">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C7391C">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C7391C">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C7391C">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C7391C">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C7391C">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C7391C">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C7391C">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C7391C">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C7391C">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C7391C">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C7391C">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C7391C">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C7391C">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8"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29"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C7391C" w:rsidRPr="003C1F84" w:rsidRDefault="00C7391C"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C7391C" w:rsidRPr="003C1F84" w:rsidRDefault="00C7391C"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C7391C" w:rsidRPr="003643A7" w:rsidRDefault="00C7391C" w:rsidP="00512D94">
                            <w:pPr>
                              <w:pStyle w:val="Caption"/>
                              <w:rPr>
                                <w:lang w:val="en-US"/>
                              </w:rPr>
                            </w:pPr>
                            <w:bookmarkStart w:id="50"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0"/>
                          </w:p>
                          <w:p w14:paraId="2F335B95" w14:textId="24DD3BBF" w:rsidR="00C7391C" w:rsidRPr="00512D94" w:rsidRDefault="00C7391C"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C7391C" w:rsidRPr="003643A7" w:rsidRDefault="00C7391C"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C7391C" w:rsidRPr="00512D94" w:rsidRDefault="00C7391C"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C7391C" w:rsidRPr="002F2214" w:rsidRDefault="00C7391C"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C7391C" w:rsidRPr="003643A7" w:rsidRDefault="00C7391C"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C7391C" w:rsidRPr="002F2214" w:rsidRDefault="00C7391C"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C7391C" w:rsidRPr="003643A7" w:rsidRDefault="00C7391C"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C7391C" w:rsidRPr="002F2214" w:rsidRDefault="00C7391C"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C7391C" w:rsidRPr="002F2214" w:rsidRDefault="00C7391C"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C7391C" w:rsidRPr="002F2214" w:rsidRDefault="00C7391C"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C7391C" w:rsidRPr="002F2214" w:rsidRDefault="00C7391C"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C7391C" w:rsidRPr="002F2214" w:rsidRDefault="00C7391C"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C7391C" w:rsidRPr="002F2214" w:rsidRDefault="00C7391C"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C7391C" w:rsidRPr="002F2214" w:rsidRDefault="00C7391C"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C7391C" w:rsidRPr="002F2214" w:rsidRDefault="00C7391C"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C7391C" w:rsidRPr="009B70C6" w:rsidRDefault="00C7391C"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C7391C" w:rsidRPr="009B70C6" w:rsidRDefault="00C7391C">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C7391C" w:rsidRPr="009B70C6" w:rsidRDefault="00C7391C"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C7391C" w:rsidRPr="009B70C6" w:rsidRDefault="00C7391C">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C7391C" w:rsidRPr="009B70C6" w:rsidRDefault="00C7391C"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C7391C" w:rsidRPr="009B70C6" w:rsidRDefault="00C7391C">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C7391C" w:rsidRPr="009B70C6" w:rsidRDefault="00C7391C"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C7391C" w:rsidRPr="009B70C6" w:rsidRDefault="00C7391C">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C7391C" w:rsidRPr="009B70C6" w:rsidRDefault="00C7391C"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C7391C" w:rsidRPr="0064334B" w:rsidRDefault="00C7391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C7391C" w:rsidRPr="009B70C6" w:rsidRDefault="00C7391C"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C7391C" w:rsidRPr="0064334B" w:rsidRDefault="00C7391C">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C7391C" w:rsidRPr="00D17C2B" w:rsidRDefault="00C7391C"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C7391C" w:rsidRPr="009B70C6" w:rsidRDefault="00C7391C" w:rsidP="00D17C2B">
                            <w:pPr>
                              <w:jc w:val="center"/>
                              <w:rPr>
                                <w:sz w:val="16"/>
                                <w:szCs w:val="16"/>
                                <w:lang w:val="en-US"/>
                              </w:rPr>
                            </w:pPr>
                          </w:p>
                          <w:p w14:paraId="7DA88F9C" w14:textId="77777777" w:rsidR="00C7391C" w:rsidRPr="0064334B" w:rsidRDefault="00C7391C"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C7391C" w:rsidRPr="00D17C2B" w:rsidRDefault="00C7391C"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C7391C" w:rsidRPr="009B70C6" w:rsidRDefault="00C7391C" w:rsidP="00D17C2B">
                      <w:pPr>
                        <w:jc w:val="center"/>
                        <w:rPr>
                          <w:sz w:val="16"/>
                          <w:szCs w:val="16"/>
                          <w:lang w:val="en-US"/>
                        </w:rPr>
                      </w:pPr>
                    </w:p>
                    <w:p w14:paraId="7DA88F9C" w14:textId="77777777" w:rsidR="00C7391C" w:rsidRPr="0064334B" w:rsidRDefault="00C7391C" w:rsidP="00D17C2B">
                      <w:pPr>
                        <w:rPr>
                          <w:lang w:val="en-US"/>
                        </w:rPr>
                      </w:pPr>
                    </w:p>
                  </w:txbxContent>
                </v:textbox>
                <w10:wrap type="square" anchorx="margin"/>
              </v:shape>
            </w:pict>
          </mc:Fallback>
        </mc:AlternateContent>
      </w:r>
    </w:p>
    <w:bookmarkStart w:id="52"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21EA6C1"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A85CFE"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3" w:name="_Toc498623829"/>
      <w:r>
        <w:lastRenderedPageBreak/>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lastRenderedPageBreak/>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5"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7"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0" w:name="_Ref497831864"/>
    </w:p>
    <w:p w14:paraId="1F5B04D9" w14:textId="047BA95A" w:rsidR="001820FD" w:rsidRDefault="001820FD" w:rsidP="001820FD">
      <w:pPr>
        <w:pStyle w:val="Caption"/>
        <w:rPr>
          <w:lang w:val="en-US"/>
        </w:rPr>
      </w:pPr>
      <w:bookmarkStart w:id="71" w:name="_Toc502096270"/>
      <w:r w:rsidRPr="00282C81">
        <w:rPr>
          <w:lang w:val="en-US"/>
        </w:rPr>
        <w:t>Figure</w:t>
      </w:r>
      <w:bookmarkEnd w:id="70"/>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1"/>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10200940"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2"/>
      <w:r w:rsidR="001820FD" w:rsidRPr="00282C81">
        <w:rPr>
          <w:lang w:val="en-US"/>
        </w:rPr>
        <w:t xml:space="preserve">For macro BS the sector antenna </w:t>
      </w:r>
      <w:r w:rsidR="001820FD" w:rsidRPr="00282C81">
        <w:rPr>
          <w:lang w:val="en-US"/>
        </w:rPr>
        <w:lastRenderedPageBreak/>
        <w:t xml:space="preserve">is at large distance from the PA which leads to </w:t>
      </w:r>
      <w:r w:rsidR="00C7391C">
        <w:rPr>
          <w:lang w:val="en-US"/>
        </w:rPr>
        <w:t>high</w:t>
      </w:r>
      <w:r w:rsidR="00CF55B8">
        <w:rPr>
          <w:lang w:val="en-US"/>
        </w:rPr>
        <w:t xml:space="preserve"> feeder losses, </w:t>
      </w:r>
      <w:r w:rsidR="001820FD" w:rsidRPr="00282C81">
        <w:rPr>
          <w:lang w:val="en-US"/>
        </w:rPr>
        <w:t xml:space="preserve">which </w:t>
      </w:r>
      <w:r w:rsidR="00CF55B8">
        <w:rPr>
          <w:lang w:val="en-US"/>
        </w:rPr>
        <w:t>needs to be</w:t>
      </w:r>
      <w:r w:rsidR="001820FD"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1C77FCE6"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422DD2AE" w14:textId="09BB959F" w:rsidR="00D81A71" w:rsidRDefault="00D81A71" w:rsidP="00CE7631">
      <w:pPr>
        <w:pStyle w:val="NewNormal"/>
        <w:ind w:firstLine="0"/>
        <w:rPr>
          <w:lang w:val="en-US"/>
        </w:rPr>
      </w:pPr>
      <w:r>
        <w:rPr>
          <w:lang w:val="en-US"/>
        </w:rPr>
        <w:t xml:space="preserve">The active cooling is only applicable to macro BS and not for smaller BS versions. The </w:t>
      </w:r>
    </w:p>
    <w:p w14:paraId="79F19BCE" w14:textId="2DF24FA9" w:rsidR="006E514A" w:rsidRPr="00282C81" w:rsidRDefault="006E514A" w:rsidP="00CE7631">
      <w:pPr>
        <w:pStyle w:val="NewNormal"/>
        <w:ind w:firstLine="0"/>
        <w:rPr>
          <w:lang w:val="en-US"/>
        </w:rPr>
      </w:pPr>
      <w:r>
        <w:rPr>
          <w:lang w:val="en-US"/>
        </w:rPr>
        <w:t>Energy needed for cooling the whole system depends a lot upon the geographic location and different other factors like the type of A/C used, outside temperature etc. The EARTH power model</w:t>
      </w:r>
      <w:r w:rsidR="00B11754" w:rsidRPr="00B11754">
        <w:rPr>
          <w:lang w:val="en-US"/>
        </w:rPr>
        <w:t xml:space="preserve"> </w:t>
      </w:r>
      <w:sdt>
        <w:sdtPr>
          <w:id w:val="799961630"/>
          <w:citation/>
        </w:sdtPr>
        <w:sdtContent>
          <w:r w:rsidR="00B11754" w:rsidRPr="009E6318">
            <w:fldChar w:fldCharType="begin"/>
          </w:r>
          <w:r w:rsidR="00B11754" w:rsidRPr="00282C81">
            <w:rPr>
              <w:lang w:val="en-US"/>
            </w:rPr>
            <w:instrText xml:space="preserve"> CITATION auer-giannini-how-much-energy-is-needed-to-run-a-wireless-network-? \l 1053 </w:instrText>
          </w:r>
          <w:r w:rsidR="00B11754" w:rsidRPr="009E6318">
            <w:fldChar w:fldCharType="separate"/>
          </w:r>
          <w:r w:rsidR="00B11754" w:rsidRPr="00F35116">
            <w:rPr>
              <w:noProof/>
              <w:lang w:val="en-US"/>
            </w:rPr>
            <w:t>[13]</w:t>
          </w:r>
          <w:r w:rsidR="00B11754" w:rsidRPr="009E6318">
            <w:fldChar w:fldCharType="end"/>
          </w:r>
        </w:sdtContent>
      </w:sdt>
      <w:r>
        <w:rPr>
          <w:lang w:val="en-US"/>
        </w:rPr>
        <w:t xml:space="preserve"> therefore excludes the cooling part</w:t>
      </w:r>
      <w:r w:rsidR="00B11754">
        <w:rPr>
          <w:lang w:val="en-US"/>
        </w:rPr>
        <w:t xml:space="preserve"> and</w:t>
      </w:r>
      <w:r>
        <w:rPr>
          <w:lang w:val="en-US"/>
        </w:rPr>
        <w:t xml:space="preserve"> defines the power consumed within a BS as follows;</w:t>
      </w:r>
    </w:p>
    <w:p w14:paraId="760918DD" w14:textId="77777777" w:rsidR="001820FD" w:rsidRPr="00282C81" w:rsidRDefault="001820FD" w:rsidP="001820FD">
      <w:pPr>
        <w:pStyle w:val="NewNormal"/>
        <w:rPr>
          <w:lang w:val="en-US"/>
        </w:rPr>
      </w:pPr>
    </w:p>
    <w:p w14:paraId="1D4D60E3" w14:textId="4EFAD94F" w:rsidR="001820FD" w:rsidRPr="00282C81" w:rsidRDefault="00C7391C"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Power consumed at maximal load</w:t>
      </w:r>
      <w:bookmarkEnd w:id="73"/>
    </w:p>
    <w:p w14:paraId="2D32DBDE" w14:textId="55D2594F"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t>
      </w:r>
      <w:r w:rsidR="00CF55B8" w:rsidRPr="009D0012">
        <w:rPr>
          <w:position w:val="-12"/>
        </w:rPr>
        <w:object w:dxaOrig="380" w:dyaOrig="360" w14:anchorId="0FD18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9pt;height:18pt" o:ole="">
            <v:imagedata r:id="rId20" o:title=""/>
          </v:shape>
          <o:OLEObject Type="Embed" ProgID="Equation.DSMT4" ShapeID="_x0000_i1047" DrawAspect="Content" ObjectID="_1579368592" r:id="rId21"/>
        </w:object>
      </w:r>
      <w:r w:rsidR="00CF55B8" w:rsidRPr="00CF55B8">
        <w:rPr>
          <w:lang w:val="en-US"/>
        </w:rPr>
        <w:t xml:space="preserve">= </w:t>
      </w:r>
      <w:r w:rsidR="00CF55B8" w:rsidRPr="009D0012">
        <w:rPr>
          <w:position w:val="-12"/>
        </w:rPr>
        <w:object w:dxaOrig="440" w:dyaOrig="360" w14:anchorId="5BCED661">
          <v:shape id="_x0000_i1050" type="#_x0000_t75" style="width:22pt;height:18pt" o:ole="">
            <v:imagedata r:id="rId22" o:title=""/>
          </v:shape>
          <o:OLEObject Type="Embed" ProgID="Equation.DSMT4" ShapeID="_x0000_i1050" DrawAspect="Content" ObjectID="_1579368593" r:id="rId23"/>
        </w:object>
      </w:r>
      <w:r w:rsidR="00CF55B8">
        <w:rPr>
          <w:lang w:val="en-US"/>
        </w:rPr>
        <w:t xml:space="preserve"> </w:t>
      </w:r>
      <w:r w:rsidRPr="00282C81">
        <w:rPr>
          <w:lang w:val="en-US"/>
        </w:rPr>
        <w:t>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 id="_x0000_i1025" type="#_x0000_t75" style="width:184.55pt;height:53.25pt" o:ole="">
            <v:imagedata r:id="rId24" o:title=""/>
          </v:shape>
          <o:OLEObject Type="Embed" ProgID="Equation.DSMT4" ShapeID="_x0000_i1025" DrawAspect="Content" ObjectID="_1579368594" r:id="rId25"/>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71557B20" w:rsidR="001820FD" w:rsidRPr="00282C81" w:rsidRDefault="00CF55B8" w:rsidP="00CF55B8">
      <w:pPr>
        <w:pStyle w:val="NewNormal"/>
        <w:ind w:firstLine="0"/>
        <w:rPr>
          <w:lang w:val="en-US"/>
        </w:rPr>
      </w:pPr>
      <w:r>
        <w:rPr>
          <w:lang w:val="en-US"/>
        </w:rPr>
        <w:t>T</w:t>
      </w:r>
      <w:r w:rsidR="001820FD" w:rsidRPr="00282C81">
        <w:rPr>
          <w:lang w:val="en-US"/>
        </w:rPr>
        <w:t>he power consumption in PA</w:t>
      </w:r>
      <w:r>
        <w:rPr>
          <w:lang w:val="en-US"/>
        </w:rPr>
        <w:t xml:space="preserve"> is </w:t>
      </w:r>
      <w:r w:rsidRPr="00492485">
        <w:rPr>
          <w:i/>
          <w:lang w:val="en-US"/>
        </w:rPr>
        <w:t>P</w:t>
      </w:r>
      <w:r w:rsidRPr="00492485">
        <w:rPr>
          <w:i/>
          <w:vertAlign w:val="subscript"/>
          <w:lang w:val="en-US"/>
        </w:rPr>
        <w:t>PA</w:t>
      </w:r>
      <w:r w:rsidRPr="00492485">
        <w:rPr>
          <w:i/>
          <w:lang w:val="en-US"/>
        </w:rPr>
        <w:t xml:space="preserve"> </w:t>
      </w:r>
      <w:r w:rsidRPr="00282C81">
        <w:rPr>
          <w:lang w:val="en-US"/>
        </w:rPr>
        <w:t>=</w:t>
      </w:r>
      <w:r w:rsidRPr="00492485">
        <w:rPr>
          <w:i/>
          <w:lang w:val="en-US"/>
        </w:rPr>
        <w:t xml:space="preserve"> P</w:t>
      </w:r>
      <w:r w:rsidRPr="00492485">
        <w:rPr>
          <w:i/>
          <w:vertAlign w:val="subscript"/>
          <w:lang w:val="en-US"/>
        </w:rPr>
        <w:t>out</w:t>
      </w:r>
      <w:r w:rsidRPr="00492485">
        <w:rPr>
          <w:i/>
          <w:lang w:val="en-US"/>
        </w:rPr>
        <w:t xml:space="preserve"> / </w:t>
      </w:r>
      <w:r w:rsidRPr="00492485">
        <w:rPr>
          <w:i/>
        </w:rPr>
        <w:t>η</w:t>
      </w:r>
      <w:r w:rsidRPr="00492485">
        <w:rPr>
          <w:i/>
          <w:vertAlign w:val="subscript"/>
          <w:lang w:val="en-US"/>
        </w:rPr>
        <w:t>PA</w:t>
      </w:r>
      <w:r w:rsidR="001820FD" w:rsidRPr="00282C81">
        <w:rPr>
          <w:lang w:val="en-US"/>
        </w:rPr>
        <w:t>.</w:t>
      </w:r>
      <w:r w:rsidR="00F60432">
        <w:rPr>
          <w:lang w:val="en-US"/>
        </w:rPr>
        <w:t xml:space="preserve"> T</w:t>
      </w:r>
      <w:r w:rsidR="001820FD" w:rsidRPr="00282C81">
        <w:rPr>
          <w:lang w:val="en-US"/>
        </w:rPr>
        <w:t>he effici</w:t>
      </w:r>
      <w:r w:rsidR="00003E02" w:rsidRPr="00282C81">
        <w:rPr>
          <w:lang w:val="en-US"/>
        </w:rPr>
        <w:t>ency is</w:t>
      </w:r>
      <w:r w:rsidR="001820FD" w:rsidRPr="00282C81">
        <w:rPr>
          <w:lang w:val="en-US"/>
        </w:rPr>
        <w:t xml:space="preserve"> </w:t>
      </w:r>
      <w:r w:rsidR="001820FD" w:rsidRPr="00492485">
        <w:rPr>
          <w:i/>
        </w:rPr>
        <w:t>η</w:t>
      </w:r>
      <w:r w:rsidR="001820FD" w:rsidRPr="00492485">
        <w:rPr>
          <w:i/>
          <w:lang w:val="en-US"/>
        </w:rPr>
        <w:t xml:space="preserve"> = P</w:t>
      </w:r>
      <w:r w:rsidR="001820FD" w:rsidRPr="00492485">
        <w:rPr>
          <w:i/>
          <w:vertAlign w:val="subscript"/>
          <w:lang w:val="en-US"/>
        </w:rPr>
        <w:t xml:space="preserve">out </w:t>
      </w:r>
      <w:r w:rsidR="001820FD" w:rsidRPr="00492485">
        <w:rPr>
          <w:i/>
          <w:lang w:val="en-US"/>
        </w:rPr>
        <w:t>/ P</w:t>
      </w:r>
      <w:r w:rsidR="001820FD" w:rsidRPr="00492485">
        <w:rPr>
          <w:i/>
          <w:vertAlign w:val="subscript"/>
          <w:lang w:val="en-US"/>
        </w:rPr>
        <w:t>in</w:t>
      </w:r>
      <w:r w:rsidR="001820FD" w:rsidRPr="00282C81">
        <w:rPr>
          <w:vertAlign w:val="subscript"/>
          <w:lang w:val="en-US"/>
        </w:rPr>
        <w:t>,</w:t>
      </w:r>
      <w:r w:rsidR="001820FD" w:rsidRPr="00282C81">
        <w:rPr>
          <w:lang w:val="en-US"/>
        </w:rPr>
        <w:t xml:space="preserve"> and the loss is defined by; </w:t>
      </w:r>
      <w:r w:rsidR="001820FD" w:rsidRPr="00492485">
        <w:rPr>
          <w:i/>
        </w:rPr>
        <w:t>σ</w:t>
      </w:r>
      <w:r w:rsidR="001820FD" w:rsidRPr="00492485">
        <w:rPr>
          <w:i/>
          <w:lang w:val="en-US"/>
        </w:rPr>
        <w:t xml:space="preserve"> = 1 – </w:t>
      </w:r>
      <w:r w:rsidR="001820FD" w:rsidRPr="00492485">
        <w:rPr>
          <w:i/>
        </w:rPr>
        <w:t>η</w:t>
      </w:r>
      <w:r w:rsidR="001820FD" w:rsidRPr="00282C81">
        <w:rPr>
          <w:lang w:val="en-US"/>
        </w:rPr>
        <w:t xml:space="preserve">. The power increases linearly with the number of transceiver chains, </w:t>
      </w:r>
      <w:r w:rsidR="001820FD" w:rsidRPr="00492485">
        <w:rPr>
          <w:i/>
          <w:lang w:val="en-US"/>
        </w:rPr>
        <w:t>N</w:t>
      </w:r>
      <w:r w:rsidR="001820FD" w:rsidRPr="00492485">
        <w:rPr>
          <w:i/>
          <w:vertAlign w:val="subscript"/>
          <w:lang w:val="en-US"/>
        </w:rPr>
        <w:t>TRX</w:t>
      </w:r>
      <w:r w:rsidR="001820FD"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lastRenderedPageBreak/>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4"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4"/>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9B98D3C">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06679C7D" w14:textId="1781DDDC" w:rsidR="001820FD" w:rsidRPr="00282C81" w:rsidRDefault="001820FD" w:rsidP="00FB0C2A">
      <w:pPr>
        <w:pStyle w:val="Caption"/>
        <w:rPr>
          <w:lang w:val="en-US"/>
        </w:rPr>
      </w:pPr>
      <w:bookmarkStart w:id="75" w:name="_Ref497833521"/>
      <w:bookmarkStart w:id="76" w:name="_Ref497833430"/>
      <w:bookmarkStart w:id="77" w:name="_Toc502096271"/>
      <w:r w:rsidRPr="00282C81">
        <w:rPr>
          <w:lang w:val="en-US"/>
        </w:rPr>
        <w:t xml:space="preserve">Figure </w:t>
      </w:r>
      <w:bookmarkEnd w:id="75"/>
      <w:r w:rsidR="004559D6" w:rsidRPr="004559D6">
        <w:rPr>
          <w:lang w:val="en-US"/>
        </w:rPr>
        <w:t>7.</w:t>
      </w:r>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305C7C0A"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5D0E6C4A">
                    <v:shape id="_x0000_i1036" type="#_x0000_t75" style="width:87.75pt;height:18.75pt" o:ole="">
                      <v:imagedata r:id="rId31" o:title=""/>
                    </v:shape>
                    <o:OLEObject Type="Embed" ProgID="Equation.DSMT4" ShapeID="_x0000_i1036" DrawAspect="Content" ObjectID="_1579368595" r:id="rId32"/>
                  </w:object>
                </m:r>
                <m:r>
                  <w:rPr>
                    <w:rFonts w:ascii="Cambria Math" w:hAnsi="Cambria Math"/>
                    <w:lang w:val="en-US"/>
                  </w:rPr>
                  <m:t xml:space="preserve">,  </m:t>
                </m:r>
                <m:r>
                  <m:rPr>
                    <m:sty m:val="p"/>
                  </m:rPr>
                  <w:rPr>
                    <w:rFonts w:ascii="Cambria Math" w:hAnsi="Cambria Math"/>
                    <w:position w:val="-12"/>
                  </w:rPr>
                  <w:object w:dxaOrig="1358" w:dyaOrig="367" w14:anchorId="0D5D2EF9">
                    <v:shape id="_x0000_i1037" type="#_x0000_t75" style="width:68.25pt;height:18pt" o:ole="">
                      <v:imagedata r:id="rId33" o:title=""/>
                    </v:shape>
                    <o:OLEObject Type="Embed" ProgID="Equation.DSMT4" ShapeID="_x0000_i1037" DrawAspect="Content" ObjectID="_1579368596" r:id="rId34"/>
                  </w:object>
                </m:r>
              </m:e>
              <m:e>
                <m:r>
                  <m:rPr>
                    <m:sty m:val="p"/>
                  </m:rPr>
                  <w:rPr>
                    <w:rFonts w:ascii="Cambria Math" w:hAnsi="Cambria Math"/>
                    <w:position w:val="-12"/>
                  </w:rPr>
                  <w:object w:dxaOrig="516" w:dyaOrig="367" w14:anchorId="4ADFC300">
                    <v:shape id="_x0000_i1038" type="#_x0000_t75" style="width:24.75pt;height:18pt" o:ole="">
                      <v:imagedata r:id="rId35" o:title=""/>
                    </v:shape>
                    <o:OLEObject Type="Embed" ProgID="Equation.DSMT4" ShapeID="_x0000_i1038" DrawAspect="Content" ObjectID="_1579368597" r:id="rId36"/>
                  </w:object>
                </m:r>
                <m:r>
                  <m:rPr>
                    <m:sty m:val="p"/>
                  </m:rPr>
                  <w:rPr>
                    <w:rFonts w:ascii="Cambria Math" w:hAnsi="Cambria Math"/>
                    <w:lang w:val="en-US"/>
                  </w:rPr>
                  <m:t>.</m:t>
                </m:r>
                <m:r>
                  <m:rPr>
                    <m:sty m:val="p"/>
                  </m:rPr>
                  <w:rPr>
                    <w:rFonts w:ascii="Cambria Math" w:hAnsi="Cambria Math"/>
                    <w:position w:val="-14"/>
                  </w:rPr>
                  <w:object w:dxaOrig="475" w:dyaOrig="380" w14:anchorId="0548A7DA">
                    <v:shape id="_x0000_i1039" type="#_x0000_t75" style="width:23.25pt;height:18.75pt" o:ole="">
                      <v:imagedata r:id="rId37" o:title=""/>
                    </v:shape>
                    <o:OLEObject Type="Embed" ProgID="Equation.DSMT4" ShapeID="_x0000_i1039" DrawAspect="Content" ObjectID="_1579368598" r:id="rId38"/>
                  </w:object>
                </m:r>
                <m:r>
                  <w:rPr>
                    <w:rFonts w:ascii="Cambria Math" w:hAnsi="Cambria Math"/>
                    <w:lang w:val="en-US"/>
                  </w:rPr>
                  <m:t>,                  &amp;</m:t>
                </m:r>
                <m:r>
                  <m:rPr>
                    <m:sty m:val="p"/>
                  </m:rPr>
                  <w:rPr>
                    <w:rFonts w:ascii="Cambria Math" w:hAnsi="Cambria Math"/>
                    <w:position w:val="-12"/>
                  </w:rPr>
                  <w:object w:dxaOrig="761" w:dyaOrig="367" w14:anchorId="4F5C094C">
                    <v:shape id="_x0000_i1040" type="#_x0000_t75" style="width:36.75pt;height:18pt" o:ole="">
                      <v:imagedata r:id="rId39" o:title=""/>
                    </v:shape>
                    <o:OLEObject Type="Embed" ProgID="Equation.DSMT4" ShapeID="_x0000_i1040" DrawAspect="Content" ObjectID="_1579368599" r:id="rId40"/>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622A52E"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C612D8">
        <w:t xml:space="preserve">Table </w:t>
      </w:r>
      <w:r w:rsidR="00C612D8" w:rsidRPr="00C612D8">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0"/>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Energy consumption references</w:t>
      </w:r>
      <w:bookmarkEnd w:id="82"/>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41" o:title=""/>
          </v:shape>
          <o:OLEObject Type="Embed" ProgID="Equation.DSMT4" ShapeID="_x0000_i1041" DrawAspect="Content" ObjectID="_1579368600" r:id="rId42"/>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Power per unit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5pt;height:31.5pt" o:ole="">
            <v:imagedata r:id="rId43" o:title=""/>
          </v:shape>
          <o:OLEObject Type="Embed" ProgID="Equation.DSMT4" ShapeID="_x0000_i1042" DrawAspect="Content" ObjectID="_1579368601" r:id="rId44"/>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r w:rsidRPr="007A0461">
        <w:rPr>
          <w:rStyle w:val="Heading3Char"/>
          <w:b/>
          <w:bCs/>
          <w:i/>
          <w:sz w:val="28"/>
          <w:szCs w:val="28"/>
        </w:rPr>
        <w:t>Average power consumption</w:t>
      </w:r>
      <w:bookmarkEnd w:id="87"/>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25pt;height:36.75pt" o:ole="">
            <v:imagedata r:id="rId45" o:title=""/>
          </v:shape>
          <o:OLEObject Type="Embed" ProgID="Equation.DSMT4" ShapeID="_x0000_i1043" DrawAspect="Content" ObjectID="_1579368602" r:id="rId46"/>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8pt;height:36.75pt" o:ole="">
            <v:imagedata r:id="rId47" o:title=""/>
          </v:shape>
          <o:OLEObject Type="Embed" ProgID="Equation.DSMT4" ShapeID="_x0000_i1044" DrawAspect="Content" ObjectID="_1579368603" r:id="rId48"/>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65pt;height:36.75pt" o:ole="">
            <v:imagedata r:id="rId49" o:title=""/>
          </v:shape>
          <o:OLEObject Type="Embed" ProgID="Equation.DSMT4" ShapeID="_x0000_i1045" DrawAspect="Content" ObjectID="_1579368604" r:id="rId50"/>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25pt;height:21.75pt" o:ole="">
            <v:imagedata r:id="rId51" o:title=""/>
          </v:shape>
          <o:OLEObject Type="Embed" ProgID="Equation.DSMT4" ShapeID="_x0000_i1046" DrawAspect="Content" ObjectID="_1579368605" r:id="rId52"/>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74B31BD0" w14:textId="75B8CA03" w:rsidR="001820FD" w:rsidRPr="00282C81" w:rsidRDefault="001820FD" w:rsidP="00FB0C2A">
      <w:pPr>
        <w:pStyle w:val="Caption"/>
        <w:rPr>
          <w:lang w:val="en-US"/>
        </w:rPr>
      </w:pPr>
      <w:bookmarkStart w:id="90"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Energy Saving schemes</w:t>
      </w:r>
      <w:bookmarkEnd w:id="91"/>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lastRenderedPageBreak/>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3"/>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4"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4"/>
    </w:p>
    <w:p w14:paraId="3F6DB90A" w14:textId="77777777" w:rsidR="00AB0B99" w:rsidRPr="00AB0B99" w:rsidRDefault="00AB0B9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5" w:name="_Toc498623848"/>
      <w:r w:rsidRPr="007A0461">
        <w:rPr>
          <w:rStyle w:val="Heading2Char"/>
          <w:b/>
          <w:bCs/>
          <w:i/>
          <w:iCs w:val="0"/>
          <w:sz w:val="26"/>
          <w:szCs w:val="26"/>
        </w:rPr>
        <w:t>MBSFN</w:t>
      </w:r>
      <w:bookmarkEnd w:id="95"/>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w:t>
      </w:r>
      <w:r w:rsidR="006472F7">
        <w:rPr>
          <w:lang w:val="en-US"/>
        </w:rPr>
        <w:lastRenderedPageBreak/>
        <w:t>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6" w:name="_Ref497834577"/>
      <w:bookmarkStart w:id="97" w:name="_Ref497834573"/>
      <w:bookmarkStart w:id="98"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6"/>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7"/>
      <w:bookmarkEnd w:id="98"/>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lastRenderedPageBreak/>
        <w:t xml:space="preserve">Minimizing the overhead cell specific reference signaling and using the spectrum flexibility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99"/>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0"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47FE179F">
            <wp:extent cx="4276725" cy="3174247"/>
            <wp:effectExtent l="0" t="0" r="0" b="762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4276725" cy="3174247"/>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3"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r w:rsidRPr="00582511">
        <w:t>Deployment</w:t>
      </w:r>
      <w:bookmarkEnd w:id="104"/>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77777777"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5"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5"/>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6" w:name="_Toc498623853"/>
      <w:r w:rsidRPr="00495D57">
        <w:t>Traffic</w:t>
      </w:r>
      <w:bookmarkEnd w:id="106"/>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7" w:name="_Toc497847929"/>
    </w:p>
    <w:p w14:paraId="2F0D3F4B" w14:textId="70010319" w:rsidR="001820FD" w:rsidRDefault="001820FD" w:rsidP="001820FD">
      <w:pPr>
        <w:pStyle w:val="Caption"/>
      </w:pPr>
      <w:r>
        <w:t xml:space="preserve">Table </w:t>
      </w:r>
      <w:fldSimple w:instr=" SEQ Table \* ARABIC ">
        <w:r w:rsidR="00C612D8">
          <w:rPr>
            <w:noProof/>
          </w:rPr>
          <w:t>4</w:t>
        </w:r>
      </w:fldSimple>
      <w:r>
        <w:t xml:space="preserve">. </w:t>
      </w:r>
      <w:r w:rsidRPr="008A5FBA">
        <w:t>Simulation parameters</w:t>
      </w:r>
      <w:bookmarkEnd w:id="107"/>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08"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09"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0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0" w:name="_Ref497835954"/>
      <w:bookmarkStart w:id="111" w:name="_Toc502096277"/>
      <w:r w:rsidRPr="00282C81">
        <w:rPr>
          <w:lang w:val="en-US"/>
        </w:rPr>
        <w:t xml:space="preserve">Figure </w:t>
      </w:r>
      <w:bookmarkEnd w:id="110"/>
      <w:r w:rsidR="00157048">
        <w:rPr>
          <w:lang w:val="en-US"/>
        </w:rPr>
        <w:t>1</w:t>
      </w:r>
      <w:r w:rsidR="004559D6">
        <w:rPr>
          <w:lang w:val="en-US"/>
        </w:rPr>
        <w:t>4</w:t>
      </w:r>
      <w:r w:rsidRPr="00282C81">
        <w:rPr>
          <w:lang w:val="en-US"/>
        </w:rPr>
        <w:t>. Comparison of Power per area unit versus System throughput</w:t>
      </w:r>
      <w:bookmarkEnd w:id="111"/>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25349BF"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2" w:name="_Ref497836117"/>
      <w:bookmarkStart w:id="113" w:name="_Toc502096278"/>
      <w:r w:rsidRPr="00282C81">
        <w:rPr>
          <w:lang w:val="en-US"/>
        </w:rPr>
        <w:t xml:space="preserve">Figure </w:t>
      </w:r>
      <w:bookmarkEnd w:id="112"/>
      <w:r w:rsidR="004559D6" w:rsidRPr="007962B7">
        <w:rPr>
          <w:lang w:val="en-US"/>
        </w:rPr>
        <w:t>15</w:t>
      </w:r>
      <w:r w:rsidRPr="00282C81">
        <w:rPr>
          <w:lang w:val="en-US"/>
        </w:rPr>
        <w:t>. Comparison of Energy per bit versus System throughput for central deployment of macro cells and micro cells.</w:t>
      </w:r>
      <w:bookmarkEnd w:id="113"/>
    </w:p>
    <w:p w14:paraId="15697E15" w14:textId="77777777" w:rsidR="00114908" w:rsidRPr="00114908" w:rsidRDefault="00114908" w:rsidP="00114908">
      <w:pPr>
        <w:rPr>
          <w:lang w:val="en-US"/>
        </w:rPr>
      </w:pPr>
    </w:p>
    <w:p w14:paraId="55C4004D" w14:textId="2563E1D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4" w:name="_Ref497836234"/>
      <w:bookmarkStart w:id="115"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4"/>
      <w:r w:rsidR="004559D6" w:rsidRPr="007962B7">
        <w:rPr>
          <w:noProof/>
          <w:lang w:val="en-US"/>
        </w:rPr>
        <w:t>6</w:t>
      </w:r>
      <w:r w:rsidRPr="00282C81">
        <w:rPr>
          <w:lang w:val="en-US"/>
        </w:rPr>
        <w:t>. Comparison of Energy per bit versus 10th percentile DL user throughput for central deployment of macro cells and micro cells.</w:t>
      </w:r>
      <w:bookmarkEnd w:id="115"/>
    </w:p>
    <w:p w14:paraId="1C5CEB36" w14:textId="77777777" w:rsidR="00114908" w:rsidRPr="00114908" w:rsidRDefault="00114908" w:rsidP="00114908">
      <w:pPr>
        <w:rPr>
          <w:lang w:val="en-US"/>
        </w:rPr>
      </w:pPr>
    </w:p>
    <w:p w14:paraId="53262A1B" w14:textId="17F3BF5D"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6" w:name="_Ref497836522"/>
      <w:bookmarkStart w:id="117"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6"/>
      <w:r w:rsidR="004559D6" w:rsidRPr="007962B7">
        <w:rPr>
          <w:noProof/>
          <w:lang w:val="en-US"/>
        </w:rPr>
        <w:t>7</w:t>
      </w:r>
      <w:r w:rsidRPr="00282C81">
        <w:rPr>
          <w:lang w:val="en-US"/>
        </w:rPr>
        <w:t>. Comparison of bits per unit energy versus system throughput for central deployment of macro cells and micro cells.</w:t>
      </w:r>
      <w:bookmarkEnd w:id="117"/>
    </w:p>
    <w:p w14:paraId="34FE8952" w14:textId="77777777" w:rsidR="003F2302" w:rsidRPr="003F2302" w:rsidRDefault="003F2302" w:rsidP="003F2302">
      <w:pPr>
        <w:rPr>
          <w:lang w:val="en-US"/>
        </w:rPr>
      </w:pPr>
    </w:p>
    <w:p w14:paraId="2A09294B" w14:textId="4288B8E5"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49E562C3" w14:textId="04FED172" w:rsidR="001820FD" w:rsidRDefault="004C0514" w:rsidP="0020631E">
      <w:pPr>
        <w:pStyle w:val="NewNormal"/>
        <w:ind w:left="450" w:firstLine="0"/>
        <w:jc w:val="center"/>
        <w:rPr>
          <w:color w:val="4F81BD"/>
          <w:lang w:val="en-US"/>
        </w:rPr>
      </w:pPr>
      <w:r w:rsidRPr="004C0514">
        <w:rPr>
          <w:noProof/>
          <w:color w:val="4F81BD"/>
          <w:lang w:val="en-US"/>
        </w:rPr>
        <w:lastRenderedPageBreak/>
        <w:drawing>
          <wp:inline distT="0" distB="0" distL="0" distR="0" wp14:anchorId="6808D81F" wp14:editId="5A90ED3E">
            <wp:extent cx="4305300" cy="3248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305300" cy="3248025"/>
                    </a:xfrm>
                    <a:prstGeom prst="rect">
                      <a:avLst/>
                    </a:prstGeom>
                  </pic:spPr>
                </pic:pic>
              </a:graphicData>
            </a:graphic>
          </wp:inline>
        </w:drawing>
      </w:r>
    </w:p>
    <w:p w14:paraId="3EB5B94D" w14:textId="77777777" w:rsidR="0020631E" w:rsidRPr="0020631E" w:rsidRDefault="0020631E" w:rsidP="0020631E">
      <w:pPr>
        <w:pStyle w:val="NewNormal"/>
        <w:ind w:left="450" w:firstLine="0"/>
        <w:jc w:val="center"/>
        <w:rPr>
          <w:color w:val="4F81BD"/>
          <w:lang w:val="en-US"/>
        </w:rPr>
      </w:pP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18" w:name="_Toc498623856"/>
      <w:bookmarkStart w:id="119" w:name="_Toc353965511"/>
      <w:bookmarkStart w:id="120" w:name="_Toc353966389"/>
      <w:bookmarkStart w:id="121"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18"/>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22"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5E184639">
            <wp:extent cx="4286250" cy="281940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25A6E07B" w14:textId="006F8F40" w:rsidR="001540E1" w:rsidRPr="00C36A63" w:rsidRDefault="001820FD" w:rsidP="006D508E">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r w:rsidR="001540E1" w:rsidRPr="001540E1">
        <w:rPr>
          <w:noProof/>
        </w:rPr>
        <w:drawing>
          <wp:inline distT="0" distB="0" distL="0" distR="0" wp14:anchorId="0D3EAEA9" wp14:editId="47FDE00F">
            <wp:extent cx="4644390" cy="2486025"/>
            <wp:effectExtent l="0" t="0" r="381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24860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3" w:name="_Ref502078652"/>
      <w:bookmarkStart w:id="124" w:name="_Toc502096281"/>
      <w:r w:rsidRPr="001540E1">
        <w:rPr>
          <w:lang w:val="en-US"/>
        </w:rPr>
        <w:t>Figure</w:t>
      </w:r>
      <w:bookmarkEnd w:id="123"/>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4"/>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2"/>
    </w:p>
    <w:p w14:paraId="69AEF671" w14:textId="628E43C3" w:rsidR="001820FD" w:rsidRDefault="001820FD" w:rsidP="0004656D">
      <w:pPr>
        <w:pStyle w:val="Heading2"/>
        <w:numPr>
          <w:ilvl w:val="1"/>
          <w:numId w:val="10"/>
        </w:numPr>
        <w:ind w:left="540" w:hanging="540"/>
        <w:rPr>
          <w:lang w:val="en-US"/>
        </w:rPr>
      </w:pPr>
      <w:bookmarkStart w:id="125"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5"/>
    </w:p>
    <w:p w14:paraId="595D5C05" w14:textId="77777777" w:rsidR="00D733C5" w:rsidRDefault="00D733C5" w:rsidP="00D733C5">
      <w:pPr>
        <w:pStyle w:val="NewNormal"/>
        <w:ind w:firstLine="0"/>
        <w:rPr>
          <w:lang w:val="en-US"/>
        </w:rPr>
      </w:pPr>
    </w:p>
    <w:p w14:paraId="3B8134E8" w14:textId="39D33668" w:rsidR="00D733C5"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76DB096C" w14:textId="478A2CC5" w:rsidR="005C0155" w:rsidRDefault="005C0155" w:rsidP="00D733C5">
      <w:pPr>
        <w:pStyle w:val="NewNormal"/>
        <w:ind w:firstLine="0"/>
        <w:rPr>
          <w:lang w:val="en-US"/>
        </w:rPr>
      </w:pPr>
      <w:r w:rsidRPr="001C0F01">
        <w:rPr>
          <w:noProof/>
        </w:rPr>
        <w:drawing>
          <wp:inline distT="0" distB="0" distL="0" distR="0" wp14:anchorId="1AE466B9" wp14:editId="7AA7A844">
            <wp:extent cx="4286250" cy="3267075"/>
            <wp:effectExtent l="0" t="0" r="0" b="952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86250" cy="32670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F26CA3E"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1A217F9E">
            <wp:extent cx="4286250" cy="276225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86250" cy="2762250"/>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079F4B67" w14:textId="7009D575"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5261ED52">
            <wp:extent cx="4543425" cy="2505075"/>
            <wp:effectExtent l="0" t="0" r="9525"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43425" cy="2505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20535948" w14:textId="162B78B4" w:rsidR="001820FD"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1CC23CA0" w14:textId="176E70CD" w:rsidR="00C47412" w:rsidRDefault="00C47412" w:rsidP="001820FD">
      <w:pPr>
        <w:pStyle w:val="NewNormal"/>
        <w:ind w:firstLine="0"/>
        <w:rPr>
          <w:noProof/>
          <w:lang w:val="en-US"/>
        </w:rPr>
      </w:pPr>
    </w:p>
    <w:p w14:paraId="02EA1B0E" w14:textId="343B07B0" w:rsidR="00C47412" w:rsidRDefault="00C47412" w:rsidP="001820FD">
      <w:pPr>
        <w:pStyle w:val="NewNormal"/>
        <w:ind w:firstLine="0"/>
        <w:rPr>
          <w:noProof/>
          <w:lang w:val="en-US"/>
        </w:rPr>
      </w:pPr>
    </w:p>
    <w:p w14:paraId="57A2BE8E" w14:textId="4334DABA" w:rsidR="00C47412" w:rsidRDefault="00C47412" w:rsidP="001820FD">
      <w:pPr>
        <w:pStyle w:val="NewNormal"/>
        <w:ind w:firstLine="0"/>
        <w:rPr>
          <w:noProof/>
          <w:lang w:val="en-US"/>
        </w:rPr>
      </w:pPr>
    </w:p>
    <w:p w14:paraId="5DB7FBD1" w14:textId="108A1FA8" w:rsidR="00C47412" w:rsidRDefault="00C47412" w:rsidP="001820FD">
      <w:pPr>
        <w:pStyle w:val="NewNormal"/>
        <w:ind w:firstLine="0"/>
        <w:rPr>
          <w:noProof/>
          <w:lang w:val="en-US"/>
        </w:rPr>
      </w:pPr>
    </w:p>
    <w:p w14:paraId="1DED1D5E" w14:textId="309D12DC" w:rsidR="00C47412" w:rsidRDefault="00C47412" w:rsidP="001820FD">
      <w:pPr>
        <w:pStyle w:val="NewNormal"/>
        <w:ind w:firstLine="0"/>
        <w:rPr>
          <w:noProof/>
          <w:lang w:val="en-US"/>
        </w:rPr>
      </w:pPr>
    </w:p>
    <w:p w14:paraId="14E9436A" w14:textId="721AB903" w:rsidR="00C47412" w:rsidRDefault="00C47412" w:rsidP="001820FD">
      <w:pPr>
        <w:pStyle w:val="NewNormal"/>
        <w:ind w:firstLine="0"/>
        <w:rPr>
          <w:noProof/>
          <w:lang w:val="en-US"/>
        </w:rPr>
      </w:pPr>
    </w:p>
    <w:p w14:paraId="06389D22" w14:textId="6D87B541" w:rsidR="00C47412" w:rsidRDefault="00C47412" w:rsidP="001820FD">
      <w:pPr>
        <w:pStyle w:val="NewNormal"/>
        <w:ind w:firstLine="0"/>
        <w:rPr>
          <w:noProof/>
          <w:lang w:val="en-US"/>
        </w:rPr>
      </w:pPr>
    </w:p>
    <w:p w14:paraId="0A417FF1" w14:textId="5D2A4387" w:rsidR="00C47412" w:rsidRDefault="00C47412" w:rsidP="001820FD">
      <w:pPr>
        <w:pStyle w:val="NewNormal"/>
        <w:ind w:firstLine="0"/>
        <w:rPr>
          <w:noProof/>
          <w:lang w:val="en-US"/>
        </w:rPr>
      </w:pPr>
    </w:p>
    <w:p w14:paraId="396D795F" w14:textId="36F617F1" w:rsidR="00C47412" w:rsidRDefault="00C47412" w:rsidP="001820FD">
      <w:pPr>
        <w:pStyle w:val="NewNormal"/>
        <w:ind w:firstLine="0"/>
        <w:rPr>
          <w:noProof/>
          <w:lang w:val="en-US"/>
        </w:rPr>
      </w:pPr>
    </w:p>
    <w:p w14:paraId="1A014BE0" w14:textId="3604853C" w:rsidR="00C47412" w:rsidRDefault="00C47412" w:rsidP="001820FD">
      <w:pPr>
        <w:pStyle w:val="NewNormal"/>
        <w:ind w:firstLine="0"/>
        <w:rPr>
          <w:noProof/>
          <w:lang w:val="en-US"/>
        </w:rPr>
      </w:pPr>
    </w:p>
    <w:p w14:paraId="667827BC" w14:textId="50B61186" w:rsidR="00C47412" w:rsidRDefault="00C47412" w:rsidP="001820FD">
      <w:pPr>
        <w:pStyle w:val="NewNormal"/>
        <w:ind w:firstLine="0"/>
        <w:rPr>
          <w:noProof/>
          <w:lang w:val="en-US"/>
        </w:rPr>
      </w:pPr>
    </w:p>
    <w:p w14:paraId="73CB203D" w14:textId="3B439F96" w:rsidR="00C47412" w:rsidRDefault="00C47412" w:rsidP="001820FD">
      <w:pPr>
        <w:pStyle w:val="NewNormal"/>
        <w:ind w:firstLine="0"/>
        <w:rPr>
          <w:noProof/>
          <w:lang w:val="en-US"/>
        </w:rPr>
      </w:pPr>
    </w:p>
    <w:p w14:paraId="2C4E0952" w14:textId="0752D088" w:rsidR="00C47412" w:rsidRDefault="00C47412" w:rsidP="001820FD">
      <w:pPr>
        <w:pStyle w:val="NewNormal"/>
        <w:ind w:firstLine="0"/>
        <w:rPr>
          <w:noProof/>
          <w:lang w:val="en-US"/>
        </w:rPr>
      </w:pPr>
    </w:p>
    <w:p w14:paraId="0F16972C" w14:textId="72157581" w:rsidR="00C47412" w:rsidRDefault="00C47412" w:rsidP="001820FD">
      <w:pPr>
        <w:pStyle w:val="NewNormal"/>
        <w:ind w:firstLine="0"/>
        <w:rPr>
          <w:noProof/>
          <w:lang w:val="en-US"/>
        </w:rPr>
      </w:pPr>
    </w:p>
    <w:p w14:paraId="3C49C535" w14:textId="4843E1CB" w:rsidR="00C47412" w:rsidRDefault="00C47412" w:rsidP="001820FD">
      <w:pPr>
        <w:pStyle w:val="NewNormal"/>
        <w:ind w:firstLine="0"/>
        <w:rPr>
          <w:noProof/>
          <w:lang w:val="en-US"/>
        </w:rPr>
      </w:pPr>
    </w:p>
    <w:p w14:paraId="6F3A105F" w14:textId="6253BD3C" w:rsidR="00C47412" w:rsidRDefault="00C47412" w:rsidP="001820FD">
      <w:pPr>
        <w:pStyle w:val="NewNormal"/>
        <w:ind w:firstLine="0"/>
        <w:rPr>
          <w:noProof/>
          <w:lang w:val="en-US"/>
        </w:rPr>
      </w:pPr>
    </w:p>
    <w:p w14:paraId="418F8821" w14:textId="728C527A" w:rsidR="00C47412" w:rsidRDefault="00C47412" w:rsidP="001820FD">
      <w:pPr>
        <w:pStyle w:val="NewNormal"/>
        <w:ind w:firstLine="0"/>
        <w:rPr>
          <w:noProof/>
          <w:lang w:val="en-US"/>
        </w:rPr>
      </w:pPr>
    </w:p>
    <w:p w14:paraId="0C450BC8" w14:textId="4F06F5E6" w:rsidR="00C47412" w:rsidRDefault="00C47412" w:rsidP="001820FD">
      <w:pPr>
        <w:pStyle w:val="NewNormal"/>
        <w:ind w:firstLine="0"/>
        <w:rPr>
          <w:noProof/>
          <w:lang w:val="en-US"/>
        </w:rPr>
      </w:pPr>
    </w:p>
    <w:p w14:paraId="591452B1" w14:textId="502ACBD3" w:rsidR="00C47412" w:rsidRDefault="00C47412" w:rsidP="001820FD">
      <w:pPr>
        <w:pStyle w:val="NewNormal"/>
        <w:ind w:firstLine="0"/>
        <w:rPr>
          <w:noProof/>
          <w:lang w:val="en-US"/>
        </w:rPr>
      </w:pPr>
    </w:p>
    <w:p w14:paraId="14DA2FDA" w14:textId="098C4359" w:rsidR="00C47412" w:rsidRDefault="00C47412" w:rsidP="001820FD">
      <w:pPr>
        <w:pStyle w:val="NewNormal"/>
        <w:ind w:firstLine="0"/>
        <w:rPr>
          <w:noProof/>
          <w:lang w:val="en-US"/>
        </w:rPr>
      </w:pPr>
    </w:p>
    <w:p w14:paraId="65006E5E" w14:textId="6C0878D2" w:rsidR="00C47412" w:rsidRDefault="00C47412" w:rsidP="001820FD">
      <w:pPr>
        <w:pStyle w:val="NewNormal"/>
        <w:ind w:firstLine="0"/>
        <w:rPr>
          <w:noProof/>
          <w:lang w:val="en-US"/>
        </w:rPr>
      </w:pPr>
    </w:p>
    <w:p w14:paraId="1C0FF2D3" w14:textId="7E2862BA" w:rsidR="00C47412" w:rsidRDefault="00C47412" w:rsidP="001820FD">
      <w:pPr>
        <w:pStyle w:val="NewNormal"/>
        <w:ind w:firstLine="0"/>
        <w:rPr>
          <w:noProof/>
          <w:lang w:val="en-US"/>
        </w:rPr>
      </w:pPr>
    </w:p>
    <w:p w14:paraId="6E606EE8" w14:textId="77777777" w:rsidR="00C47412" w:rsidRPr="00282C81" w:rsidRDefault="00C47412" w:rsidP="001820FD">
      <w:pPr>
        <w:pStyle w:val="NewNormal"/>
        <w:ind w:firstLine="0"/>
        <w:rPr>
          <w:lang w:val="en-US"/>
        </w:rPr>
      </w:pPr>
    </w:p>
    <w:p w14:paraId="3894D063" w14:textId="25B24669" w:rsidR="001820FD" w:rsidRDefault="00F836DD" w:rsidP="0004656D">
      <w:pPr>
        <w:pStyle w:val="Heading2"/>
        <w:numPr>
          <w:ilvl w:val="1"/>
          <w:numId w:val="10"/>
        </w:numPr>
        <w:ind w:left="540" w:hanging="540"/>
        <w:rPr>
          <w:lang w:val="en-US"/>
        </w:rPr>
      </w:pPr>
      <w:bookmarkStart w:id="126"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6"/>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7" w:name="_Toc498623859"/>
      <w:r>
        <w:lastRenderedPageBreak/>
        <w:t>Daily power consumption</w:t>
      </w:r>
      <w:bookmarkEnd w:id="127"/>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562350" cy="1609725"/>
                    </a:xfrm>
                    <a:prstGeom prst="rect">
                      <a:avLst/>
                    </a:prstGeom>
                  </pic:spPr>
                </pic:pic>
              </a:graphicData>
            </a:graphic>
          </wp:inline>
        </w:drawing>
      </w:r>
      <w:r w:rsidRPr="003C5C49">
        <w:rPr>
          <w:noProof/>
        </w:rPr>
        <w:t xml:space="preserve"> </w:t>
      </w:r>
    </w:p>
    <w:p w14:paraId="14FA2E80" w14:textId="5060FDAD" w:rsidR="001820FD"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44390" cy="286004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8"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8"/>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29"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9"/>
    </w:p>
    <w:p w14:paraId="1DE89ACD" w14:textId="77777777" w:rsidR="008F1C6D" w:rsidRPr="00282C81" w:rsidRDefault="008F1C6D" w:rsidP="008F1C6D">
      <w:pPr>
        <w:ind w:left="720"/>
        <w:jc w:val="both"/>
        <w:rPr>
          <w:lang w:val="en-US"/>
        </w:rPr>
      </w:pPr>
    </w:p>
    <w:p w14:paraId="21C9FFE0" w14:textId="4B03B967"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w:t>
      </w:r>
      <w:r w:rsidR="002B61FA">
        <w:rPr>
          <w:lang w:val="en-US"/>
        </w:rPr>
        <w:t>a</w:t>
      </w:r>
      <w:r w:rsidR="008F1C6D">
        <w:rPr>
          <w:lang w:val="en-US"/>
        </w:rPr>
        <w:t>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0"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0"/>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9"/>
    <w:bookmarkEnd w:id="120"/>
    <w:bookmarkEnd w:id="121"/>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1"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1"/>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CF55B8"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CF55B8"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CF55B8"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CF55B8"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CF55B8"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CF55B8"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CF55B8"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CF55B8"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bookmarkStart w:id="132" w:name="_GoBack"/>
                    <w:bookmarkEnd w:id="132"/>
                  </w:p>
                </w:tc>
              </w:tr>
              <w:tr w:rsidR="00F35116" w:rsidRPr="00CF55B8"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CF55B8"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CF55B8"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CF55B8"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CF55B8"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CF55B8"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CF55B8"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CF55B8"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60537B78" w14:textId="750E040C" w:rsidR="001820FD" w:rsidRPr="004A346E" w:rsidRDefault="0012403E" w:rsidP="00D6603F">
      <w:pPr>
        <w:pStyle w:val="Heading1"/>
        <w:jc w:val="both"/>
        <w:rPr>
          <w:lang w:val="en-US"/>
        </w:rPr>
      </w:pPr>
      <w:bookmarkStart w:id="133" w:name="_Toc498623864"/>
      <w:r w:rsidRPr="004A346E">
        <w:rPr>
          <w:lang w:val="en-US"/>
        </w:rPr>
        <w:lastRenderedPageBreak/>
        <w:t>List of T</w:t>
      </w:r>
      <w:r w:rsidR="001820FD" w:rsidRPr="004A346E">
        <w:rPr>
          <w:lang w:val="en-US"/>
        </w:rPr>
        <w:t>ables</w:t>
      </w:r>
      <w:bookmarkEnd w:id="133"/>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7"/>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C7391C" w:rsidRPr="000F2CF5" w:rsidRDefault="00C7391C">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C7391C" w:rsidRPr="000F2CF5" w:rsidRDefault="00C7391C">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C7391C" w:rsidRPr="000F2CF5" w:rsidRDefault="00C7391C">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C7391C" w:rsidRPr="000F2CF5" w:rsidRDefault="00C7391C">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C7391C" w:rsidRPr="000F2CF5" w:rsidRDefault="00C7391C">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C7391C" w:rsidRPr="000F2CF5" w:rsidRDefault="00C7391C">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C7391C" w:rsidRPr="000F2CF5" w:rsidRDefault="00C7391C">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C7391C" w:rsidRPr="000F2CF5" w:rsidRDefault="00C7391C">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C7391C" w:rsidRPr="000F2CF5" w:rsidRDefault="00C7391C">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C7391C" w:rsidRPr="000F2CF5" w:rsidRDefault="00C7391C">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C7391C" w:rsidRPr="000F2CF5" w:rsidRDefault="00C7391C">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C7391C" w:rsidRPr="000F2CF5" w:rsidRDefault="00C7391C">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C7391C" w:rsidRPr="000F2CF5" w:rsidRDefault="00C7391C">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C7391C" w:rsidRPr="000F2CF5" w:rsidRDefault="00C7391C">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C7391C" w:rsidRPr="000F2CF5" w:rsidRDefault="00C7391C">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C7391C" w:rsidRPr="000F2CF5" w:rsidRDefault="00C7391C">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C7391C" w:rsidRPr="000F2CF5" w:rsidRDefault="00C7391C">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C7391C" w:rsidRPr="000F2CF5" w:rsidRDefault="00C7391C">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C7391C" w:rsidRPr="000F2CF5" w:rsidRDefault="00C7391C">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C7391C" w:rsidRPr="000F2CF5" w:rsidRDefault="00C7391C">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C7391C" w:rsidRPr="000F2CF5" w:rsidRDefault="00C7391C">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C7391C" w:rsidRPr="000F2CF5" w:rsidRDefault="00C7391C">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C7391C" w:rsidRPr="000F2CF5" w:rsidRDefault="00C7391C">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C7391C" w:rsidRPr="000F2CF5" w:rsidRDefault="00C7391C">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C7391C" w:rsidRPr="000F2CF5" w:rsidRDefault="00C7391C">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C7391C" w:rsidRPr="000F2CF5" w:rsidRDefault="00C7391C">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C7391C" w:rsidRPr="000F2CF5" w:rsidRDefault="00C7391C">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C7391C" w:rsidRPr="000F2CF5" w:rsidRDefault="00C7391C">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C7391C" w:rsidRPr="000F2CF5" w:rsidRDefault="00C7391C">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C7391C" w:rsidRPr="000F2CF5" w:rsidRDefault="00C7391C">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C7391C" w:rsidRPr="000F2CF5" w:rsidRDefault="00C7391C">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C7391C" w:rsidRPr="000F2CF5" w:rsidRDefault="00C7391C">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C7391C" w:rsidRPr="000F2CF5" w:rsidRDefault="00C7391C">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C7391C" w:rsidRPr="000F2CF5" w:rsidRDefault="00C7391C">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C7391C" w:rsidRPr="000F2CF5" w:rsidRDefault="00C7391C">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C7391C" w:rsidRPr="000F2CF5" w:rsidRDefault="00C7391C">
      <w:pPr>
        <w:pStyle w:val="CommentText"/>
        <w:rPr>
          <w:lang w:val="en-US"/>
        </w:rPr>
      </w:pPr>
      <w:r>
        <w:rPr>
          <w:rStyle w:val="CommentReference"/>
        </w:rPr>
        <w:annotationRef/>
      </w:r>
      <w:r w:rsidRPr="000F2CF5">
        <w:rPr>
          <w:lang w:val="en-US"/>
        </w:rPr>
        <w:t>Hyphen required</w:t>
      </w:r>
    </w:p>
  </w:comment>
  <w:comment w:id="99" w:author="Sulabh Sharma" w:date="2017-11-12T23:31:00Z" w:initials="SS">
    <w:p w14:paraId="76B83266" w14:textId="77777777" w:rsidR="00C7391C" w:rsidRPr="000F2CF5" w:rsidRDefault="00C7391C"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F18B03" w14:textId="77777777" w:rsidR="00C7391C" w:rsidRDefault="00C7391C">
      <w:r>
        <w:separator/>
      </w:r>
    </w:p>
  </w:endnote>
  <w:endnote w:type="continuationSeparator" w:id="0">
    <w:p w14:paraId="0447D585" w14:textId="77777777" w:rsidR="00C7391C" w:rsidRDefault="00C739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C7391C" w:rsidRDefault="00C7391C">
    <w:pPr>
      <w:pStyle w:val="Footer"/>
      <w:jc w:val="center"/>
    </w:pPr>
  </w:p>
  <w:p w14:paraId="25C02399" w14:textId="77777777" w:rsidR="00C7391C" w:rsidRDefault="00C7391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C7391C" w:rsidRDefault="00C7391C">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4E4FF5D8" w:rsidR="00C7391C" w:rsidRDefault="00C7391C">
    <w:pPr>
      <w:pStyle w:val="Footer"/>
      <w:jc w:val="center"/>
    </w:pPr>
    <w:r>
      <w:fldChar w:fldCharType="begin"/>
    </w:r>
    <w:r>
      <w:instrText xml:space="preserve"> PAGE </w:instrText>
    </w:r>
    <w:r>
      <w:fldChar w:fldCharType="separate"/>
    </w:r>
    <w:r w:rsidR="00F543E6">
      <w:rPr>
        <w:noProof/>
      </w:rPr>
      <w:t>61</w:t>
    </w:r>
    <w:r>
      <w:fldChar w:fldCharType="end"/>
    </w:r>
  </w:p>
  <w:p w14:paraId="2C760497" w14:textId="77777777" w:rsidR="00C7391C" w:rsidRDefault="00C7391C">
    <w:pPr>
      <w:pStyle w:val="Footer"/>
    </w:pPr>
  </w:p>
  <w:p w14:paraId="469AF237" w14:textId="77777777" w:rsidR="00C7391C" w:rsidRDefault="00C7391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43BCC" w14:textId="77777777" w:rsidR="00C7391C" w:rsidRDefault="00C7391C">
      <w:r>
        <w:separator/>
      </w:r>
    </w:p>
  </w:footnote>
  <w:footnote w:type="continuationSeparator" w:id="0">
    <w:p w14:paraId="4C7C4EE9" w14:textId="77777777" w:rsidR="00C7391C" w:rsidRDefault="00C739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6F68"/>
    <w:rsid w:val="001B7324"/>
    <w:rsid w:val="001C2E7D"/>
    <w:rsid w:val="001D0010"/>
    <w:rsid w:val="001D0062"/>
    <w:rsid w:val="001E4E44"/>
    <w:rsid w:val="00205E99"/>
    <w:rsid w:val="0020631E"/>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50ED"/>
    <w:rsid w:val="002A7179"/>
    <w:rsid w:val="002B61FA"/>
    <w:rsid w:val="002D1B51"/>
    <w:rsid w:val="002D2287"/>
    <w:rsid w:val="002E50E7"/>
    <w:rsid w:val="002E5D4B"/>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559D6"/>
    <w:rsid w:val="00463BC9"/>
    <w:rsid w:val="004800C4"/>
    <w:rsid w:val="004825C8"/>
    <w:rsid w:val="00483266"/>
    <w:rsid w:val="00492485"/>
    <w:rsid w:val="00495D57"/>
    <w:rsid w:val="004A06D6"/>
    <w:rsid w:val="004A1EFD"/>
    <w:rsid w:val="004A206A"/>
    <w:rsid w:val="004A346E"/>
    <w:rsid w:val="004A55EC"/>
    <w:rsid w:val="004A7CCE"/>
    <w:rsid w:val="004B34B5"/>
    <w:rsid w:val="004C0514"/>
    <w:rsid w:val="004D0475"/>
    <w:rsid w:val="004D2F23"/>
    <w:rsid w:val="004F65CA"/>
    <w:rsid w:val="004F7298"/>
    <w:rsid w:val="00501264"/>
    <w:rsid w:val="0050263B"/>
    <w:rsid w:val="0050289C"/>
    <w:rsid w:val="00512D94"/>
    <w:rsid w:val="00531BB0"/>
    <w:rsid w:val="00540586"/>
    <w:rsid w:val="00545880"/>
    <w:rsid w:val="00557865"/>
    <w:rsid w:val="005632D6"/>
    <w:rsid w:val="005638EC"/>
    <w:rsid w:val="00563FBA"/>
    <w:rsid w:val="00565D18"/>
    <w:rsid w:val="00567EBD"/>
    <w:rsid w:val="00582511"/>
    <w:rsid w:val="005A0D3C"/>
    <w:rsid w:val="005A42A3"/>
    <w:rsid w:val="005B0CC2"/>
    <w:rsid w:val="005B1C7F"/>
    <w:rsid w:val="005B5016"/>
    <w:rsid w:val="005B58C0"/>
    <w:rsid w:val="005C0155"/>
    <w:rsid w:val="005C1A57"/>
    <w:rsid w:val="005D0BD4"/>
    <w:rsid w:val="005D37C5"/>
    <w:rsid w:val="005E1230"/>
    <w:rsid w:val="005E201E"/>
    <w:rsid w:val="005E26CA"/>
    <w:rsid w:val="00603B90"/>
    <w:rsid w:val="0060556C"/>
    <w:rsid w:val="00612433"/>
    <w:rsid w:val="00614FAB"/>
    <w:rsid w:val="00630902"/>
    <w:rsid w:val="00630FF8"/>
    <w:rsid w:val="0064334B"/>
    <w:rsid w:val="006472F7"/>
    <w:rsid w:val="00651F7B"/>
    <w:rsid w:val="006532A9"/>
    <w:rsid w:val="006534B6"/>
    <w:rsid w:val="006570A5"/>
    <w:rsid w:val="00657A51"/>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508E"/>
    <w:rsid w:val="006D73CC"/>
    <w:rsid w:val="006E32A3"/>
    <w:rsid w:val="006E514A"/>
    <w:rsid w:val="006E7EF4"/>
    <w:rsid w:val="006F7383"/>
    <w:rsid w:val="0070302A"/>
    <w:rsid w:val="00703ABF"/>
    <w:rsid w:val="00721250"/>
    <w:rsid w:val="00721E61"/>
    <w:rsid w:val="007245BC"/>
    <w:rsid w:val="0073299A"/>
    <w:rsid w:val="0073454B"/>
    <w:rsid w:val="007348ED"/>
    <w:rsid w:val="00735286"/>
    <w:rsid w:val="0074015D"/>
    <w:rsid w:val="007430D6"/>
    <w:rsid w:val="00743C22"/>
    <w:rsid w:val="0074566B"/>
    <w:rsid w:val="00751806"/>
    <w:rsid w:val="00752E95"/>
    <w:rsid w:val="007561E6"/>
    <w:rsid w:val="00767CAE"/>
    <w:rsid w:val="00770FA5"/>
    <w:rsid w:val="00773842"/>
    <w:rsid w:val="0077656A"/>
    <w:rsid w:val="00792569"/>
    <w:rsid w:val="007962B7"/>
    <w:rsid w:val="00797F04"/>
    <w:rsid w:val="007A0158"/>
    <w:rsid w:val="007A0461"/>
    <w:rsid w:val="007A79B8"/>
    <w:rsid w:val="007C1FA9"/>
    <w:rsid w:val="007C3B35"/>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D08B2"/>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0B99"/>
    <w:rsid w:val="00AB33D1"/>
    <w:rsid w:val="00AC1CB7"/>
    <w:rsid w:val="00AC3C5A"/>
    <w:rsid w:val="00AD4BC8"/>
    <w:rsid w:val="00AF04F4"/>
    <w:rsid w:val="00AF19AC"/>
    <w:rsid w:val="00AF52AE"/>
    <w:rsid w:val="00B012B4"/>
    <w:rsid w:val="00B01C56"/>
    <w:rsid w:val="00B11754"/>
    <w:rsid w:val="00B12ABF"/>
    <w:rsid w:val="00B1744B"/>
    <w:rsid w:val="00B43AE4"/>
    <w:rsid w:val="00B45D17"/>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36A63"/>
    <w:rsid w:val="00C47412"/>
    <w:rsid w:val="00C612D8"/>
    <w:rsid w:val="00C61446"/>
    <w:rsid w:val="00C63C07"/>
    <w:rsid w:val="00C7391C"/>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CF55B8"/>
    <w:rsid w:val="00D012D8"/>
    <w:rsid w:val="00D0351C"/>
    <w:rsid w:val="00D15DE3"/>
    <w:rsid w:val="00D16ADF"/>
    <w:rsid w:val="00D17C2B"/>
    <w:rsid w:val="00D247D3"/>
    <w:rsid w:val="00D260DD"/>
    <w:rsid w:val="00D333E3"/>
    <w:rsid w:val="00D338AC"/>
    <w:rsid w:val="00D525E7"/>
    <w:rsid w:val="00D63E2A"/>
    <w:rsid w:val="00D65266"/>
    <w:rsid w:val="00D6603F"/>
    <w:rsid w:val="00D733C5"/>
    <w:rsid w:val="00D81A71"/>
    <w:rsid w:val="00D83BEE"/>
    <w:rsid w:val="00D86960"/>
    <w:rsid w:val="00D97615"/>
    <w:rsid w:val="00DA7C8C"/>
    <w:rsid w:val="00DB3BA6"/>
    <w:rsid w:val="00DB44F4"/>
    <w:rsid w:val="00DB63FB"/>
    <w:rsid w:val="00DD0150"/>
    <w:rsid w:val="00DD15EE"/>
    <w:rsid w:val="00DD342F"/>
    <w:rsid w:val="00DE1AB7"/>
    <w:rsid w:val="00DE36C0"/>
    <w:rsid w:val="00DE41A5"/>
    <w:rsid w:val="00DE4494"/>
    <w:rsid w:val="00DE6A77"/>
    <w:rsid w:val="00DF1B77"/>
    <w:rsid w:val="00DF44D9"/>
    <w:rsid w:val="00E032A2"/>
    <w:rsid w:val="00E06DC5"/>
    <w:rsid w:val="00E15AB5"/>
    <w:rsid w:val="00E21E77"/>
    <w:rsid w:val="00E27474"/>
    <w:rsid w:val="00E31258"/>
    <w:rsid w:val="00E34DC3"/>
    <w:rsid w:val="00E42331"/>
    <w:rsid w:val="00E46D07"/>
    <w:rsid w:val="00E4701D"/>
    <w:rsid w:val="00E50073"/>
    <w:rsid w:val="00E50AF2"/>
    <w:rsid w:val="00E62CD3"/>
    <w:rsid w:val="00E6731D"/>
    <w:rsid w:val="00E77E50"/>
    <w:rsid w:val="00EB40CB"/>
    <w:rsid w:val="00EC2FC9"/>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543E6"/>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BBE"/>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emf"/><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image" Target="media/image22.png"/><Relationship Id="rId63" Type="http://schemas.openxmlformats.org/officeDocument/2006/relationships/image" Target="media/image30.png"/><Relationship Id="rId68" Type="http://schemas.openxmlformats.org/officeDocument/2006/relationships/image" Target="media/image35.png"/><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chart" Target="charts/chart5.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chart" Target="charts/chart7.xml"/><Relationship Id="rId58" Type="http://schemas.openxmlformats.org/officeDocument/2006/relationships/image" Target="media/image25.png"/><Relationship Id="rId66" Type="http://schemas.openxmlformats.org/officeDocument/2006/relationships/image" Target="media/image33.png"/><Relationship Id="rId74" Type="http://schemas.openxmlformats.org/officeDocument/2006/relationships/image" Target="media/image41.png"/><Relationship Id="rId79" Type="http://schemas.microsoft.com/office/2011/relationships/people" Target="people.xml"/><Relationship Id="rId5" Type="http://schemas.openxmlformats.org/officeDocument/2006/relationships/webSettings" Target="webSettings.xml"/><Relationship Id="rId61" Type="http://schemas.openxmlformats.org/officeDocument/2006/relationships/image" Target="media/image28.png"/><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40.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wmf"/><Relationship Id="rId27" Type="http://schemas.openxmlformats.org/officeDocument/2006/relationships/chart" Target="charts/chart3.xml"/><Relationship Id="rId30" Type="http://schemas.openxmlformats.org/officeDocument/2006/relationships/chart" Target="charts/chart6.xml"/><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image" Target="media/image23.GIF"/><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9.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6.png"/><Relationship Id="rId67" Type="http://schemas.openxmlformats.org/officeDocument/2006/relationships/image" Target="media/image34.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1.png"/><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oleObject" Target="embeddings/oleObject2.bin"/><Relationship Id="rId28" Type="http://schemas.openxmlformats.org/officeDocument/2006/relationships/chart" Target="charts/chart4.xml"/><Relationship Id="rId36" Type="http://schemas.openxmlformats.org/officeDocument/2006/relationships/oleObject" Target="embeddings/oleObject6.bin"/><Relationship Id="rId49" Type="http://schemas.openxmlformats.org/officeDocument/2006/relationships/image" Target="media/image19.wmf"/><Relationship Id="rId57" Type="http://schemas.openxmlformats.org/officeDocument/2006/relationships/image" Target="media/image24.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09CF5A27-45F1-44A8-BC4C-74DC12AED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4</TotalTime>
  <Pages>63</Pages>
  <Words>8806</Words>
  <Characters>50195</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8</cp:revision>
  <cp:lastPrinted>2017-12-26T23:20:00Z</cp:lastPrinted>
  <dcterms:created xsi:type="dcterms:W3CDTF">2018-01-15T19:11:00Z</dcterms:created>
  <dcterms:modified xsi:type="dcterms:W3CDTF">2018-02-05T19:43:00Z</dcterms:modified>
</cp:coreProperties>
</file>